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60" r:id="rId4"/>
    <p:sldId id="261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5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7" name="Picture 3" descr="C:\Users\KB404\Desktop\PPT背景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64704"/>
            <a:ext cx="4104456" cy="3078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36712"/>
            <a:ext cx="4057271" cy="3042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04" y="3645024"/>
            <a:ext cx="4071156" cy="3053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964" y="3717032"/>
            <a:ext cx="4099805" cy="307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68887" y="376934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/>
              <a:t>Fdc</a:t>
            </a:r>
            <a:r>
              <a:rPr lang="zh-CN" altLang="en-US" sz="2400" b="1" dirty="0" smtClean="0"/>
              <a:t> 估计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74186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7" name="Picture 3" descr="C:\Users\KB404\Desktop\PPT背景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36837"/>
            <a:ext cx="4320480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476672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/>
              <a:t>Fdc</a:t>
            </a:r>
            <a:r>
              <a:rPr lang="zh-CN" altLang="en-US" sz="2400" b="1" dirty="0" smtClean="0"/>
              <a:t> 估计</a:t>
            </a:r>
            <a:endParaRPr lang="en-US" altLang="zh-CN" sz="2400" b="1" dirty="0" smtClean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36837"/>
            <a:ext cx="4320480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9681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7" name="Picture 3" descr="C:\Users\KB404\Desktop\PPT背景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11560" y="452182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/>
              <a:t>Fdc</a:t>
            </a:r>
            <a:r>
              <a:rPr lang="zh-CN" altLang="en-US" sz="2400" b="1" dirty="0" smtClean="0"/>
              <a:t> 估计</a:t>
            </a:r>
            <a:endParaRPr lang="en-US" altLang="zh-CN" sz="2400" b="1" dirty="0" smtClean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484784"/>
            <a:ext cx="4683224" cy="351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085" y="1516732"/>
            <a:ext cx="4565915" cy="342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306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7" name="Picture 3" descr="C:\Users\KB404\Desktop\PPT背景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203" y="1340768"/>
            <a:ext cx="4299181" cy="3224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11560" y="452182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/>
              <a:t>Fdc</a:t>
            </a:r>
            <a:r>
              <a:rPr lang="zh-CN" altLang="en-US" sz="2400" b="1" dirty="0" smtClean="0"/>
              <a:t> 估计</a:t>
            </a:r>
            <a:endParaRPr lang="en-US" altLang="zh-CN" sz="2400" b="1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208522"/>
              </p:ext>
            </p:extLst>
          </p:nvPr>
        </p:nvGraphicFramePr>
        <p:xfrm>
          <a:off x="1043607" y="1988840"/>
          <a:ext cx="2304257" cy="69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1765080" imgH="533160" progId="Equation.DSMT4">
                  <p:embed/>
                </p:oleObj>
              </mc:Choice>
              <mc:Fallback>
                <p:oleObj name="Equation" r:id="rId5" imgW="1765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7" y="1988840"/>
                        <a:ext cx="2304257" cy="69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18051"/>
              </p:ext>
            </p:extLst>
          </p:nvPr>
        </p:nvGraphicFramePr>
        <p:xfrm>
          <a:off x="1092359" y="2996952"/>
          <a:ext cx="2111489" cy="42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2359" y="2996952"/>
                        <a:ext cx="2111489" cy="42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19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8</Words>
  <Application>Microsoft Office PowerPoint</Application>
  <PresentationFormat>全屏显示(4:3)</PresentationFormat>
  <Paragraphs>4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B404</dc:creator>
  <cp:lastModifiedBy>KB404</cp:lastModifiedBy>
  <cp:revision>5</cp:revision>
  <dcterms:created xsi:type="dcterms:W3CDTF">2017-01-12T02:05:08Z</dcterms:created>
  <dcterms:modified xsi:type="dcterms:W3CDTF">2017-01-12T07:57:59Z</dcterms:modified>
</cp:coreProperties>
</file>